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1370B4" w14:textId="77777777" w:rsidR="00623CC8" w:rsidRPr="00E617F5" w:rsidRDefault="00623CC8" w:rsidP="00623CC8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>.</w:t>
      </w:r>
      <w:r>
        <w:rPr>
          <w:rFonts w:cs="Times New Roman"/>
          <w:b/>
          <w:bCs/>
          <w:sz w:val="28"/>
          <w:szCs w:val="28"/>
        </w:rPr>
        <w:t>8</w:t>
      </w:r>
      <w:r w:rsidRPr="00E617F5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Absolute Value Equations and Inequalities</w:t>
      </w:r>
    </w:p>
    <w:p w14:paraId="1A408546" w14:textId="77777777" w:rsidR="00FD7E8F" w:rsidRDefault="00FD7E8F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845923E" w14:textId="77777777" w:rsidR="00FD7E8F" w:rsidRPr="001865B8" w:rsidRDefault="00FD7E8F" w:rsidP="00FD7E8F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Absolute Value Equations</w:t>
      </w:r>
    </w:p>
    <w:p w14:paraId="600816C2" w14:textId="77777777" w:rsidR="00FD7E8F" w:rsidRDefault="00FD7E8F" w:rsidP="00FD7E8F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315E0032" w14:textId="77777777" w:rsidR="00FD7E8F" w:rsidRPr="00FD7E8F" w:rsidRDefault="00794E87" w:rsidP="006C1153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FD7E8F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FD7E8F">
        <w:rPr>
          <w:rFonts w:cs="Times New Roman"/>
          <w:b/>
          <w:bCs/>
          <w:sz w:val="28"/>
          <w:szCs w:val="28"/>
        </w:rPr>
        <w:t xml:space="preserve">1  </w:t>
      </w:r>
      <w:r w:rsidR="00FD7E8F">
        <w:rPr>
          <w:rFonts w:cs="Times New Roman"/>
          <w:b/>
          <w:bCs/>
          <w:szCs w:val="24"/>
        </w:rPr>
        <w:t>Solving</w:t>
      </w:r>
      <w:proofErr w:type="gramEnd"/>
      <w:r w:rsidR="00FD7E8F">
        <w:rPr>
          <w:rFonts w:cs="Times New Roman"/>
          <w:b/>
          <w:bCs/>
          <w:szCs w:val="24"/>
        </w:rPr>
        <w:t xml:space="preserve"> Absolute Value Equations (Case 1 and the Special Case </w:t>
      </w:r>
      <w:r w:rsidR="006E33B3" w:rsidRPr="004834B1">
        <w:rPr>
          <w:rFonts w:cs="Times New Roman"/>
          <w:b/>
          <w:bCs/>
          <w:position w:val="-14"/>
          <w:szCs w:val="24"/>
        </w:rPr>
        <w:object w:dxaOrig="1060" w:dyaOrig="420" w14:anchorId="3DB10F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2.8pt;height:21pt" o:ole="">
            <v:imagedata r:id="rId9" o:title=""/>
          </v:shape>
          <o:OLEObject Type="Embed" ProgID="Equation.DSMT4" ShapeID="_x0000_i1032" DrawAspect="Content" ObjectID="_1627736973" r:id="rId10"/>
        </w:object>
      </w:r>
    </w:p>
    <w:p w14:paraId="7E3A5155" w14:textId="77777777" w:rsidR="00FD7E8F" w:rsidRDefault="00FD7E8F" w:rsidP="00877095">
      <w:pPr>
        <w:autoSpaceDE w:val="0"/>
        <w:autoSpaceDN w:val="0"/>
        <w:adjustRightInd w:val="0"/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Solve each equation.</w:t>
      </w:r>
    </w:p>
    <w:p w14:paraId="1E4F1B8C" w14:textId="712FA101" w:rsidR="00E12546" w:rsidRDefault="00E12546" w:rsidP="00E12546">
      <w:pPr>
        <w:pStyle w:val="twoacross"/>
      </w:pPr>
      <w:r>
        <w:t>(a)</w:t>
      </w:r>
      <w:r>
        <w:tab/>
      </w:r>
      <w:r w:rsidRPr="00930E4E">
        <w:rPr>
          <w:position w:val="-14"/>
        </w:rPr>
        <w:object w:dxaOrig="1120" w:dyaOrig="400" w14:anchorId="4CABDD17">
          <v:shape id="_x0000_i1033" type="#_x0000_t75" style="width:55.8pt;height:19.8pt" o:ole="">
            <v:imagedata r:id="rId11" o:title=""/>
          </v:shape>
          <o:OLEObject Type="Embed" ProgID="Equation.DSMT4" ShapeID="_x0000_i1033" DrawAspect="Content" ObjectID="_1627736974" r:id="rId12"/>
        </w:object>
      </w:r>
      <w:r>
        <w:tab/>
      </w:r>
    </w:p>
    <w:p w14:paraId="5BE09277" w14:textId="4B4085D2" w:rsidR="00FD7E8F" w:rsidRDefault="00FD7E8F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55A96D8" w14:textId="7F598FDE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9F128B8" w14:textId="10C3068D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4DF1C7A" w14:textId="1E543237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F171CCF" w14:textId="54B8E6D9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47CEEC5" w14:textId="57E0D089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6ACF0DB" w14:textId="13A100A4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2A24974" w14:textId="77777777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48EAAFF" w14:textId="3042C3CB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C5DFD58" w14:textId="0CCCCE19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80B403E" w14:textId="52AC55FA" w:rsidR="00EB0895" w:rsidRDefault="00EB0895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15FB972" w14:textId="02DB97E4" w:rsidR="00BF0A34" w:rsidRPr="001865B8" w:rsidRDefault="00BF0A34" w:rsidP="00BF0A34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Absolute Value Inequalities</w:t>
      </w:r>
    </w:p>
    <w:p w14:paraId="605A1890" w14:textId="77777777" w:rsidR="00BF0A34" w:rsidRDefault="00BF0A34" w:rsidP="00BF0A34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7B6D3775" w14:textId="77777777" w:rsidR="00BF0A34" w:rsidRPr="00FD7E8F" w:rsidRDefault="00BC449C" w:rsidP="00BF0A34">
      <w:pPr>
        <w:autoSpaceDE w:val="0"/>
        <w:autoSpaceDN w:val="0"/>
        <w:adjustRightInd w:val="0"/>
        <w:ind w:left="1800" w:hanging="180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BF0A34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BF0A34">
        <w:rPr>
          <w:rFonts w:cs="Times New Roman"/>
          <w:b/>
          <w:bCs/>
          <w:sz w:val="28"/>
          <w:szCs w:val="28"/>
        </w:rPr>
        <w:t xml:space="preserve">2  </w:t>
      </w:r>
      <w:r w:rsidR="00BF0A34">
        <w:rPr>
          <w:rFonts w:cs="Times New Roman"/>
          <w:b/>
          <w:bCs/>
          <w:szCs w:val="24"/>
        </w:rPr>
        <w:t>Solving</w:t>
      </w:r>
      <w:proofErr w:type="gramEnd"/>
      <w:r w:rsidR="00BF0A34">
        <w:rPr>
          <w:rFonts w:cs="Times New Roman"/>
          <w:b/>
          <w:bCs/>
          <w:szCs w:val="24"/>
        </w:rPr>
        <w:t xml:space="preserve"> Absolute Value Inequalities (Cases </w:t>
      </w:r>
      <w:r w:rsidR="004C2FDC">
        <w:rPr>
          <w:rFonts w:cs="Times New Roman"/>
          <w:b/>
          <w:bCs/>
          <w:szCs w:val="24"/>
        </w:rPr>
        <w:t>2</w:t>
      </w:r>
      <w:r w:rsidR="00BF0A34">
        <w:rPr>
          <w:rFonts w:cs="Times New Roman"/>
          <w:b/>
          <w:bCs/>
          <w:szCs w:val="24"/>
        </w:rPr>
        <w:t xml:space="preserve"> and 3)</w:t>
      </w:r>
    </w:p>
    <w:p w14:paraId="27F579F8" w14:textId="77777777" w:rsidR="00BF0A34" w:rsidRDefault="00BF0A34" w:rsidP="00877095">
      <w:pPr>
        <w:autoSpaceDE w:val="0"/>
        <w:autoSpaceDN w:val="0"/>
        <w:adjustRightInd w:val="0"/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each </w:t>
      </w:r>
      <w:r w:rsidR="00722CB3">
        <w:rPr>
          <w:rFonts w:cs="Times New Roman"/>
          <w:szCs w:val="24"/>
        </w:rPr>
        <w:t>inequality</w:t>
      </w:r>
      <w:r>
        <w:rPr>
          <w:rFonts w:cs="Times New Roman"/>
          <w:szCs w:val="24"/>
        </w:rPr>
        <w:t>.</w:t>
      </w:r>
    </w:p>
    <w:p w14:paraId="0F54D951" w14:textId="77777777" w:rsidR="001B4A2F" w:rsidRDefault="001B4A2F" w:rsidP="001B4A2F">
      <w:pPr>
        <w:pStyle w:val="twoacross"/>
      </w:pPr>
      <w:r>
        <w:t>(a)</w:t>
      </w:r>
      <w:r>
        <w:tab/>
      </w:r>
      <w:r w:rsidRPr="009210D3">
        <w:rPr>
          <w:position w:val="-14"/>
        </w:rPr>
        <w:object w:dxaOrig="1200" w:dyaOrig="400" w14:anchorId="5450061A">
          <v:shape id="_x0000_i1035" type="#_x0000_t75" style="width:60pt;height:19.8pt" o:ole="">
            <v:imagedata r:id="rId13" o:title=""/>
          </v:shape>
          <o:OLEObject Type="Embed" ProgID="Equation.DSMT4" ShapeID="_x0000_i1035" DrawAspect="Content" ObjectID="_1627736975" r:id="rId14"/>
        </w:object>
      </w:r>
      <w:r>
        <w:tab/>
        <w:t>(b)</w:t>
      </w:r>
      <w:r>
        <w:tab/>
      </w:r>
      <w:r w:rsidRPr="009210D3">
        <w:rPr>
          <w:position w:val="-14"/>
        </w:rPr>
        <w:object w:dxaOrig="1200" w:dyaOrig="400" w14:anchorId="1D06F022">
          <v:shape id="_x0000_i1036" type="#_x0000_t75" style="width:60pt;height:19.8pt" o:ole="">
            <v:imagedata r:id="rId15" o:title=""/>
          </v:shape>
          <o:OLEObject Type="Embed" ProgID="Equation.DSMT4" ShapeID="_x0000_i1036" DrawAspect="Content" ObjectID="_1627736976" r:id="rId16"/>
        </w:object>
      </w:r>
    </w:p>
    <w:p w14:paraId="4521B112" w14:textId="77777777" w:rsidR="00BF0A34" w:rsidRDefault="00BF0A34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892E5AB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6819AB3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518AD1A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EB5A3D2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95AA647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5A9B65A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AC57C41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53C901F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F71CC2E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BB2CF29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5C2388D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7005F5A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456C946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0746A81" w14:textId="77777777" w:rsidR="00501A29" w:rsidRDefault="00501A29" w:rsidP="00C03BC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2106725" w14:textId="6D950E72" w:rsidR="00501A29" w:rsidRDefault="00501A29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A582134" w14:textId="71FE900B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DE8F320" w14:textId="7CC3F9A6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54D4C25" w14:textId="016EDE38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A51E15E" w14:textId="77777777" w:rsidR="00501A29" w:rsidRPr="00FD7E8F" w:rsidRDefault="00BC449C" w:rsidP="00501A29">
      <w:pPr>
        <w:autoSpaceDE w:val="0"/>
        <w:autoSpaceDN w:val="0"/>
        <w:adjustRightInd w:val="0"/>
        <w:ind w:left="1800" w:hanging="180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lastRenderedPageBreak/>
        <w:t xml:space="preserve">CLASSROOM </w:t>
      </w:r>
      <w:r w:rsidR="00501A29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501A29">
        <w:rPr>
          <w:rFonts w:cs="Times New Roman"/>
          <w:b/>
          <w:bCs/>
          <w:sz w:val="28"/>
          <w:szCs w:val="28"/>
        </w:rPr>
        <w:t xml:space="preserve">3  </w:t>
      </w:r>
      <w:r w:rsidR="00501A29">
        <w:rPr>
          <w:rFonts w:cs="Times New Roman"/>
          <w:b/>
          <w:bCs/>
          <w:szCs w:val="24"/>
        </w:rPr>
        <w:t>Solving</w:t>
      </w:r>
      <w:proofErr w:type="gramEnd"/>
      <w:r w:rsidR="00501A29">
        <w:rPr>
          <w:rFonts w:cs="Times New Roman"/>
          <w:b/>
          <w:bCs/>
          <w:szCs w:val="24"/>
        </w:rPr>
        <w:t xml:space="preserve"> an Absolute Value Inequality (Case 3)</w:t>
      </w:r>
    </w:p>
    <w:p w14:paraId="223F8E58" w14:textId="77777777" w:rsidR="00501A29" w:rsidRDefault="00501A29" w:rsidP="00501A29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</w:t>
      </w:r>
      <w:r w:rsidR="001B4A2F" w:rsidRPr="009210D3">
        <w:rPr>
          <w:rFonts w:cs="Times New Roman"/>
          <w:position w:val="-14"/>
          <w:szCs w:val="24"/>
        </w:rPr>
        <w:object w:dxaOrig="1579" w:dyaOrig="400" w14:anchorId="2E371647">
          <v:shape id="_x0000_i1037" type="#_x0000_t75" style="width:79.2pt;height:19.8pt" o:ole="">
            <v:imagedata r:id="rId17" o:title=""/>
          </v:shape>
          <o:OLEObject Type="Embed" ProgID="Equation.DSMT4" ShapeID="_x0000_i1037" DrawAspect="Content" ObjectID="_1627736977" r:id="rId18"/>
        </w:object>
      </w:r>
    </w:p>
    <w:p w14:paraId="7B448C79" w14:textId="77777777" w:rsidR="00501A29" w:rsidRDefault="00501A29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FCDFB3E" w14:textId="77777777" w:rsidR="00501A29" w:rsidRDefault="00501A29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3E27719" w14:textId="77777777" w:rsidR="00501A29" w:rsidRDefault="00501A29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1FFDD23" w14:textId="46E8B19F" w:rsidR="00501A29" w:rsidRDefault="00501A29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7F2E95D" w14:textId="4DE314AB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B9CC169" w14:textId="67B49217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55557FF" w14:textId="77777777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3E41DEF0" w14:textId="0012620D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C483D6D" w14:textId="5A695AFC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6D45B9A" w14:textId="6BCAE58E" w:rsidR="00EB0895" w:rsidRDefault="00EB0895" w:rsidP="00501A2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FD366A6" w14:textId="52883195" w:rsidR="00414D59" w:rsidRPr="001865B8" w:rsidRDefault="00414D59" w:rsidP="00414D59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Special Cases</w:t>
      </w:r>
    </w:p>
    <w:p w14:paraId="4C15CD77" w14:textId="77777777" w:rsidR="00414D59" w:rsidRDefault="00414D59" w:rsidP="00414D59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7B781BEE" w14:textId="77777777" w:rsidR="00FB33AA" w:rsidRPr="00FB33AA" w:rsidRDefault="00FB33AA" w:rsidP="00FB33AA">
      <w:pPr>
        <w:autoSpaceDE w:val="0"/>
        <w:autoSpaceDN w:val="0"/>
        <w:adjustRightInd w:val="0"/>
        <w:rPr>
          <w:rFonts w:cs="Times New Roman"/>
          <w:bCs/>
          <w:szCs w:val="24"/>
        </w:rPr>
      </w:pPr>
      <w:r w:rsidRPr="00FB33AA">
        <w:rPr>
          <w:rFonts w:cs="Times New Roman"/>
          <w:bCs/>
          <w:szCs w:val="24"/>
        </w:rPr>
        <w:t xml:space="preserve">The three cases given in this section require the constant </w:t>
      </w:r>
      <w:r w:rsidRPr="00FB33AA">
        <w:rPr>
          <w:rFonts w:cs="Times New Roman"/>
          <w:bCs/>
          <w:i/>
          <w:szCs w:val="24"/>
        </w:rPr>
        <w:t>k</w:t>
      </w:r>
      <w:r w:rsidRPr="00FB33AA">
        <w:rPr>
          <w:rFonts w:cs="Times New Roman"/>
          <w:bCs/>
          <w:szCs w:val="24"/>
        </w:rPr>
        <w:t xml:space="preserve"> to</w:t>
      </w:r>
      <w:r>
        <w:rPr>
          <w:rFonts w:cs="Times New Roman"/>
          <w:bCs/>
          <w:szCs w:val="24"/>
        </w:rPr>
        <w:t xml:space="preserve"> </w:t>
      </w:r>
      <w:r w:rsidRPr="00FB33AA">
        <w:rPr>
          <w:rFonts w:cs="Times New Roman"/>
          <w:bCs/>
          <w:szCs w:val="24"/>
        </w:rPr>
        <w:t xml:space="preserve">be positive. </w:t>
      </w:r>
      <w:r w:rsidRPr="00FB33AA">
        <w:rPr>
          <w:rFonts w:cs="Times New Roman"/>
          <w:b/>
          <w:bCs/>
          <w:i/>
          <w:szCs w:val="24"/>
        </w:rPr>
        <w:t>When</w:t>
      </w:r>
      <w:r w:rsidRPr="00FB33AA">
        <w:rPr>
          <w:rFonts w:cs="Times New Roman"/>
          <w:bCs/>
          <w:szCs w:val="24"/>
        </w:rPr>
        <w:t xml:space="preserve"> </w:t>
      </w:r>
      <w:r w:rsidR="00DB0491" w:rsidRPr="004834B1">
        <w:rPr>
          <w:rFonts w:cs="Times New Roman"/>
          <w:bCs/>
          <w:position w:val="-10"/>
          <w:szCs w:val="24"/>
        </w:rPr>
        <w:object w:dxaOrig="639" w:dyaOrig="320" w14:anchorId="125E780A">
          <v:shape id="_x0000_i1038" type="#_x0000_t75" style="width:31.8pt;height:16.2pt" o:ole="">
            <v:imagedata r:id="rId19" o:title=""/>
          </v:shape>
          <o:OLEObject Type="Embed" ProgID="Equation.DSMT4" ShapeID="_x0000_i1038" DrawAspect="Content" ObjectID="_1627736978" r:id="rId20"/>
        </w:object>
      </w:r>
      <w:r w:rsidRPr="00FB33AA">
        <w:rPr>
          <w:rFonts w:cs="Times New Roman"/>
          <w:b/>
          <w:bCs/>
          <w:i/>
          <w:szCs w:val="24"/>
        </w:rPr>
        <w:t xml:space="preserve"> use the fact that the absolute value of any expression must be </w:t>
      </w:r>
      <w:proofErr w:type="gramStart"/>
      <w:r w:rsidRPr="00FB33AA">
        <w:rPr>
          <w:rFonts w:cs="Times New Roman"/>
          <w:b/>
          <w:bCs/>
          <w:i/>
          <w:szCs w:val="24"/>
        </w:rPr>
        <w:t>nonnegative, and</w:t>
      </w:r>
      <w:proofErr w:type="gramEnd"/>
      <w:r w:rsidRPr="00FB33AA">
        <w:rPr>
          <w:rFonts w:cs="Times New Roman"/>
          <w:b/>
          <w:bCs/>
          <w:i/>
          <w:szCs w:val="24"/>
        </w:rPr>
        <w:t xml:space="preserve"> consider the </w:t>
      </w:r>
      <w:r w:rsidR="007957F6">
        <w:rPr>
          <w:rFonts w:cs="Times New Roman"/>
          <w:b/>
          <w:bCs/>
          <w:i/>
          <w:szCs w:val="24"/>
        </w:rPr>
        <w:t>conditions necessary for the statement to be true</w:t>
      </w:r>
      <w:r w:rsidRPr="00FB33AA">
        <w:rPr>
          <w:rFonts w:cs="Times New Roman"/>
          <w:b/>
          <w:bCs/>
          <w:i/>
          <w:szCs w:val="24"/>
        </w:rPr>
        <w:t>.</w:t>
      </w:r>
    </w:p>
    <w:p w14:paraId="49D46129" w14:textId="77777777" w:rsidR="00FB33AA" w:rsidRDefault="00FB33AA" w:rsidP="00414D59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73A04AB7" w14:textId="77777777" w:rsidR="00414D59" w:rsidRPr="00FD7E8F" w:rsidRDefault="0096336B" w:rsidP="00414D59">
      <w:pPr>
        <w:autoSpaceDE w:val="0"/>
        <w:autoSpaceDN w:val="0"/>
        <w:adjustRightInd w:val="0"/>
        <w:ind w:left="1800" w:hanging="180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414D59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FB33AA">
        <w:rPr>
          <w:rFonts w:cs="Times New Roman"/>
          <w:b/>
          <w:bCs/>
          <w:sz w:val="28"/>
          <w:szCs w:val="28"/>
        </w:rPr>
        <w:t>4</w:t>
      </w:r>
      <w:r w:rsidR="00414D59">
        <w:rPr>
          <w:rFonts w:cs="Times New Roman"/>
          <w:b/>
          <w:bCs/>
          <w:sz w:val="28"/>
          <w:szCs w:val="28"/>
        </w:rPr>
        <w:t xml:space="preserve">  </w:t>
      </w:r>
      <w:r w:rsidR="00414D59">
        <w:rPr>
          <w:rFonts w:cs="Times New Roman"/>
          <w:b/>
          <w:bCs/>
          <w:szCs w:val="24"/>
        </w:rPr>
        <w:t>Solving</w:t>
      </w:r>
      <w:proofErr w:type="gramEnd"/>
      <w:r w:rsidR="00414D59">
        <w:rPr>
          <w:rFonts w:cs="Times New Roman"/>
          <w:b/>
          <w:bCs/>
          <w:szCs w:val="24"/>
        </w:rPr>
        <w:t xml:space="preserve"> </w:t>
      </w:r>
      <w:r w:rsidR="00FB33AA">
        <w:rPr>
          <w:rFonts w:cs="Times New Roman"/>
          <w:b/>
          <w:bCs/>
          <w:szCs w:val="24"/>
        </w:rPr>
        <w:t>Special Cases</w:t>
      </w:r>
    </w:p>
    <w:p w14:paraId="675F531A" w14:textId="77777777" w:rsidR="00414D59" w:rsidRDefault="00414D59" w:rsidP="00877095">
      <w:pPr>
        <w:autoSpaceDE w:val="0"/>
        <w:autoSpaceDN w:val="0"/>
        <w:adjustRightInd w:val="0"/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Solve each equation</w:t>
      </w:r>
      <w:r w:rsidR="00D473D6">
        <w:rPr>
          <w:rFonts w:cs="Times New Roman"/>
          <w:szCs w:val="24"/>
        </w:rPr>
        <w:t xml:space="preserve"> or inequality</w:t>
      </w:r>
      <w:r>
        <w:rPr>
          <w:rFonts w:cs="Times New Roman"/>
          <w:szCs w:val="24"/>
        </w:rPr>
        <w:t>.</w:t>
      </w:r>
    </w:p>
    <w:p w14:paraId="4F03F9C4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(a)</w:t>
      </w:r>
      <w:r>
        <w:rPr>
          <w:rFonts w:cs="Times New Roman"/>
          <w:b/>
          <w:szCs w:val="24"/>
        </w:rPr>
        <w:tab/>
      </w:r>
      <w:r w:rsidRPr="00FC1900">
        <w:rPr>
          <w:rFonts w:cs="Times New Roman"/>
          <w:b/>
          <w:position w:val="-14"/>
          <w:szCs w:val="24"/>
        </w:rPr>
        <w:object w:dxaOrig="1240" w:dyaOrig="400" w14:anchorId="4D2FCDBB">
          <v:shape id="_x0000_i1039" type="#_x0000_t75" style="width:61.8pt;height:19.8pt" o:ole="">
            <v:imagedata r:id="rId21" o:title=""/>
          </v:shape>
          <o:OLEObject Type="Embed" ProgID="Equation.DSMT4" ShapeID="_x0000_i1039" DrawAspect="Content" ObjectID="_1627736979" r:id="rId22"/>
        </w:object>
      </w:r>
    </w:p>
    <w:p w14:paraId="6691AE91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7DE2CCC2" w14:textId="1401E3AA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2787B505" w14:textId="1C384681" w:rsidR="00EB0895" w:rsidRDefault="00EB0895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5F5737E" w14:textId="77777777" w:rsidR="00EB0895" w:rsidRDefault="00EB0895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bookmarkStart w:id="0" w:name="_GoBack"/>
      <w:bookmarkEnd w:id="0"/>
    </w:p>
    <w:p w14:paraId="3B8B7FE3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71B60AD1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6FC9EE95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0D2B14E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(b)</w:t>
      </w:r>
      <w:r>
        <w:rPr>
          <w:rFonts w:cs="Times New Roman"/>
          <w:b/>
          <w:szCs w:val="24"/>
        </w:rPr>
        <w:tab/>
      </w:r>
      <w:r w:rsidRPr="00FC1900">
        <w:rPr>
          <w:rFonts w:cs="Times New Roman"/>
          <w:b/>
          <w:position w:val="-14"/>
          <w:szCs w:val="24"/>
        </w:rPr>
        <w:object w:dxaOrig="1240" w:dyaOrig="400" w14:anchorId="3DF45E51">
          <v:shape id="_x0000_i1040" type="#_x0000_t75" style="width:61.8pt;height:19.8pt" o:ole="">
            <v:imagedata r:id="rId23" o:title=""/>
          </v:shape>
          <o:OLEObject Type="Embed" ProgID="Equation.DSMT4" ShapeID="_x0000_i1040" DrawAspect="Content" ObjectID="_1627736980" r:id="rId24"/>
        </w:object>
      </w:r>
    </w:p>
    <w:p w14:paraId="1DE8DBD3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0945E301" w14:textId="061D8ABC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6601182" w14:textId="1E8C7F72" w:rsidR="00EB0895" w:rsidRDefault="00EB0895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0F01FC61" w14:textId="5A3BBF0C" w:rsidR="00EB0895" w:rsidRDefault="00EB0895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411D16D6" w14:textId="77777777" w:rsidR="00EB0895" w:rsidRDefault="00EB0895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5D7CA31F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18AD1AD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59AA587" w14:textId="77777777" w:rsidR="0096336B" w:rsidRDefault="0096336B" w:rsidP="0096336B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(c)</w:t>
      </w:r>
      <w:r>
        <w:rPr>
          <w:rFonts w:cs="Times New Roman"/>
          <w:b/>
          <w:szCs w:val="24"/>
        </w:rPr>
        <w:tab/>
      </w:r>
      <w:r w:rsidRPr="00FC1900">
        <w:rPr>
          <w:rFonts w:cs="Times New Roman"/>
          <w:b/>
          <w:position w:val="-14"/>
          <w:szCs w:val="24"/>
        </w:rPr>
        <w:object w:dxaOrig="1240" w:dyaOrig="400" w14:anchorId="62D32C08">
          <v:shape id="_x0000_i1041" type="#_x0000_t75" style="width:61.8pt;height:19.8pt" o:ole="">
            <v:imagedata r:id="rId25" o:title=""/>
          </v:shape>
          <o:OLEObject Type="Embed" ProgID="Equation.DSMT4" ShapeID="_x0000_i1041" DrawAspect="Content" ObjectID="_1627736981" r:id="rId26"/>
        </w:object>
      </w:r>
    </w:p>
    <w:sectPr w:rsidR="0096336B" w:rsidSect="005A601D">
      <w:headerReference w:type="default" r:id="rId27"/>
      <w:pgSz w:w="12240" w:h="15840" w:code="1"/>
      <w:pgMar w:top="1440" w:right="1440" w:bottom="1440" w:left="1800" w:header="907" w:footer="907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07F3A3" w14:textId="77777777" w:rsidR="006B50AD" w:rsidRDefault="006B50AD">
      <w:r>
        <w:separator/>
      </w:r>
    </w:p>
  </w:endnote>
  <w:endnote w:type="continuationSeparator" w:id="0">
    <w:p w14:paraId="6B46A41F" w14:textId="77777777" w:rsidR="006B50AD" w:rsidRDefault="006B5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B0A4FA" w14:textId="77777777" w:rsidR="006B50AD" w:rsidRDefault="006B50AD">
      <w:r>
        <w:separator/>
      </w:r>
    </w:p>
  </w:footnote>
  <w:footnote w:type="continuationSeparator" w:id="0">
    <w:p w14:paraId="4B70A94A" w14:textId="77777777" w:rsidR="006B50AD" w:rsidRDefault="006B50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B2144B" w14:textId="63D4AE4D" w:rsidR="00DB0491" w:rsidRPr="001C5C2C" w:rsidRDefault="00DB0491" w:rsidP="004374BF">
    <w:pPr>
      <w:pStyle w:val="Header"/>
      <w:tabs>
        <w:tab w:val="clear" w:pos="4320"/>
        <w:tab w:val="clear" w:pos="8640"/>
        <w:tab w:val="left" w:pos="720"/>
        <w:tab w:val="right" w:pos="8280"/>
        <w:tab w:val="right" w:pos="9000"/>
      </w:tabs>
      <w:rPr>
        <w:szCs w:val="24"/>
      </w:rPr>
    </w:pPr>
    <w:r>
      <w:rPr>
        <w:rStyle w:val="PageNumber"/>
        <w:sz w:val="24"/>
        <w:szCs w:val="24"/>
      </w:rPr>
      <w:tab/>
    </w:r>
    <w:r>
      <w:rPr>
        <w:rStyle w:val="PageNumber"/>
        <w:sz w:val="24"/>
        <w:szCs w:val="24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567A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D1383"/>
    <w:rsid w:val="00AD7A5A"/>
    <w:rsid w:val="00AE72E1"/>
    <w:rsid w:val="00AF30D7"/>
    <w:rsid w:val="00AF4FEA"/>
    <w:rsid w:val="00B04EC7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0895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C0CB9"/>
    <w:rsid w:val="00FC4DEC"/>
    <w:rsid w:val="00FC627F"/>
    <w:rsid w:val="00FD0CC9"/>
    <w:rsid w:val="00FD2CA2"/>
    <w:rsid w:val="00FD5689"/>
    <w:rsid w:val="00FD7E8F"/>
    <w:rsid w:val="00FE583C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2BA6C289"/>
  <w14:discardImageEditingData/>
  <w15:chartTrackingRefBased/>
  <w15:docId w15:val="{078BA908-7158-4BFF-B414-78079561B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8CC91ED-03C2-4D73-BC3E-80520FD9CC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C3FDF08-9893-408E-B42A-D2AC4A44683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CA63C7C-CBC3-486B-B104-FEF257D64478}">
  <ds:schemaRefs>
    <ds:schemaRef ds:uri="b323ff85-0154-43aa-b5ae-ae0e7fe27d34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schemas.microsoft.com/office/2006/documentManagement/types"/>
    <ds:schemaRef ds:uri="09d569e5-0baf-4772-8f59-5de356745a4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1</Words>
  <Characters>919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1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2</cp:revision>
  <cp:lastPrinted>2015-12-29T18:32:00Z</cp:lastPrinted>
  <dcterms:created xsi:type="dcterms:W3CDTF">2019-08-19T21:23:00Z</dcterms:created>
  <dcterms:modified xsi:type="dcterms:W3CDTF">2019-08-19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